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0283" w:rsidRPr="001D0283" w:rsidRDefault="00306280" w:rsidP="001D0283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</w:t>
      </w:r>
      <w:r w:rsidR="001D0283" w:rsidRPr="001D0283">
        <w:rPr>
          <w:rFonts w:ascii="Times New Roman" w:hAnsi="Times New Roman" w:cs="Times New Roman"/>
          <w:b/>
        </w:rPr>
        <w:t>ояснительная записка</w:t>
      </w:r>
    </w:p>
    <w:p w:rsidR="001D0283" w:rsidRPr="001D0283" w:rsidRDefault="001D0283" w:rsidP="001D0283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proofErr w:type="gramStart"/>
      <w:r w:rsidRPr="001D0283">
        <w:rPr>
          <w:rFonts w:ascii="Times New Roman" w:hAnsi="Times New Roman" w:cs="Times New Roman"/>
          <w:lang w:val="en-US"/>
        </w:rPr>
        <w:t>I</w:t>
      </w:r>
      <w:r w:rsidRPr="001D0283">
        <w:rPr>
          <w:rFonts w:ascii="Times New Roman" w:hAnsi="Times New Roman" w:cs="Times New Roman"/>
        </w:rPr>
        <w:t>.        Предмет – математика.</w:t>
      </w:r>
      <w:proofErr w:type="gramEnd"/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Форма проведения промежуточной аттестации – письменная.</w:t>
      </w:r>
    </w:p>
    <w:p w:rsidR="001D0283" w:rsidRPr="001D0283" w:rsidRDefault="001D0283" w:rsidP="001D0283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На выполнение всей работы отводится 90 минут.</w:t>
      </w:r>
    </w:p>
    <w:p w:rsidR="001D0283" w:rsidRPr="001D0283" w:rsidRDefault="001D0283" w:rsidP="001D0283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 xml:space="preserve">КИМ по математике для 10 класса составлен по учебникам: «Алгебра и начала анализа 10-11» (под редакцией А.Г. Мордковича), «Геометрия 10-11» (авторы Л.С. </w:t>
      </w:r>
      <w:proofErr w:type="spellStart"/>
      <w:r w:rsidRPr="001D0283">
        <w:rPr>
          <w:rFonts w:ascii="Times New Roman" w:hAnsi="Times New Roman" w:cs="Times New Roman"/>
        </w:rPr>
        <w:t>Атанасян</w:t>
      </w:r>
      <w:proofErr w:type="spellEnd"/>
      <w:r w:rsidRPr="001D0283">
        <w:rPr>
          <w:rFonts w:ascii="Times New Roman" w:hAnsi="Times New Roman" w:cs="Times New Roman"/>
        </w:rPr>
        <w:t xml:space="preserve"> и др.)</w:t>
      </w:r>
    </w:p>
    <w:p w:rsidR="001D0283" w:rsidRPr="001D0283" w:rsidRDefault="001D0283" w:rsidP="001D0283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Структура и содержание КИМ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В  аттестационном материале 4 варианта. Работа состоит из трех частей: часть</w:t>
      </w:r>
      <w:proofErr w:type="gramStart"/>
      <w:r w:rsidRPr="001D0283">
        <w:rPr>
          <w:rFonts w:ascii="Times New Roman" w:hAnsi="Times New Roman" w:cs="Times New Roman"/>
        </w:rPr>
        <w:t xml:space="preserve"> </w:t>
      </w:r>
      <w:r w:rsidRPr="001D0283">
        <w:rPr>
          <w:rFonts w:ascii="Times New Roman" w:hAnsi="Times New Roman" w:cs="Times New Roman"/>
          <w:i/>
        </w:rPr>
        <w:t>А</w:t>
      </w:r>
      <w:proofErr w:type="gramEnd"/>
      <w:r w:rsidRPr="001D0283">
        <w:rPr>
          <w:rFonts w:ascii="Times New Roman" w:hAnsi="Times New Roman" w:cs="Times New Roman"/>
        </w:rPr>
        <w:t xml:space="preserve"> - задания с выбором ответа; часть </w:t>
      </w:r>
      <w:r w:rsidRPr="001D0283">
        <w:rPr>
          <w:rFonts w:ascii="Times New Roman" w:hAnsi="Times New Roman" w:cs="Times New Roman"/>
          <w:i/>
        </w:rPr>
        <w:t>В</w:t>
      </w:r>
      <w:r w:rsidRPr="001D0283">
        <w:rPr>
          <w:rFonts w:ascii="Times New Roman" w:hAnsi="Times New Roman" w:cs="Times New Roman"/>
        </w:rPr>
        <w:t xml:space="preserve"> - задания с краткой записью решения; часть</w:t>
      </w:r>
      <w:r w:rsidRPr="001D0283">
        <w:rPr>
          <w:rFonts w:ascii="Times New Roman" w:hAnsi="Times New Roman" w:cs="Times New Roman"/>
          <w:i/>
        </w:rPr>
        <w:t xml:space="preserve"> С</w:t>
      </w:r>
      <w:r w:rsidRPr="001D0283">
        <w:rPr>
          <w:rFonts w:ascii="Times New Roman" w:hAnsi="Times New Roman" w:cs="Times New Roman"/>
        </w:rPr>
        <w:t xml:space="preserve"> - задания с записью полного решения. Первые две части соответствуют проверке на базовом уровне, третья часть - на повышенном уровне. 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 xml:space="preserve">При проверке </w:t>
      </w:r>
      <w:r w:rsidRPr="00994026">
        <w:rPr>
          <w:rFonts w:ascii="Times New Roman" w:hAnsi="Times New Roman" w:cs="Times New Roman"/>
          <w:color w:val="FF0000"/>
        </w:rPr>
        <w:t xml:space="preserve">базовой математической </w:t>
      </w:r>
      <w:proofErr w:type="gramStart"/>
      <w:r w:rsidRPr="00994026">
        <w:rPr>
          <w:rFonts w:ascii="Times New Roman" w:hAnsi="Times New Roman" w:cs="Times New Roman"/>
          <w:color w:val="FF0000"/>
        </w:rPr>
        <w:t>компетентности</w:t>
      </w:r>
      <w:proofErr w:type="gramEnd"/>
      <w:r w:rsidRPr="001D0283">
        <w:rPr>
          <w:rFonts w:ascii="Times New Roman" w:hAnsi="Times New Roman" w:cs="Times New Roman"/>
        </w:rPr>
        <w:t xml:space="preserve"> обучающиеся должны продемонстрировать: владение основными алгоритмами; знание и понимание ключевых элементов содержания (математических понятий, их свойств, приемов решения задач и проч.); умение пользоваться математической записью, применять знания к решению математических задач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 xml:space="preserve">Задания с полной записью решения направлены на проверку владения материалом </w:t>
      </w:r>
      <w:r w:rsidRPr="00994026">
        <w:rPr>
          <w:rFonts w:ascii="Times New Roman" w:hAnsi="Times New Roman" w:cs="Times New Roman"/>
          <w:color w:val="FF0000"/>
        </w:rPr>
        <w:t>на повышенном уровне.</w:t>
      </w:r>
      <w:r w:rsidRPr="001D0283">
        <w:rPr>
          <w:rFonts w:ascii="Times New Roman" w:hAnsi="Times New Roman" w:cs="Times New Roman"/>
        </w:rPr>
        <w:t xml:space="preserve"> Их назначение – дифференцировать успевающих школьников по уровням подготовки, выявить наиболее подготовленных учащихся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 xml:space="preserve">Работа содержит 6 заданий с выбором ответа; 4 задания с краткой записью решения и 2 задания с записью полного решения. 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Всего в работе 12 заданий, из которых 10 заданий базового уровня, 2 задания повышенного уровня.</w:t>
      </w:r>
    </w:p>
    <w:p w:rsidR="001D0283" w:rsidRPr="001D0283" w:rsidRDefault="001D0283" w:rsidP="001D0283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Распределение заданий  КИМ по содержанию, проверяемым умениям и способам деятельности</w:t>
      </w:r>
    </w:p>
    <w:p w:rsidR="001D0283" w:rsidRPr="001D0283" w:rsidRDefault="001D0283" w:rsidP="001D0283">
      <w:pPr>
        <w:spacing w:after="0" w:line="240" w:lineRule="auto"/>
        <w:ind w:left="1080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4"/>
        <w:gridCol w:w="6280"/>
      </w:tblGrid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№</w:t>
            </w:r>
          </w:p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задания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Требования (умения), проверяемые заданиями аттестационной работы.</w:t>
            </w:r>
          </w:p>
        </w:tc>
      </w:tr>
      <w:tr w:rsidR="001D0283" w:rsidRPr="001D0283" w:rsidTr="00863B6B">
        <w:tc>
          <w:tcPr>
            <w:tcW w:w="9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D0283">
              <w:rPr>
                <w:rFonts w:ascii="Times New Roman" w:hAnsi="Times New Roman" w:cs="Times New Roman"/>
                <w:b/>
              </w:rPr>
              <w:t xml:space="preserve">Задания </w:t>
            </w:r>
            <w:r w:rsidRPr="001D0283">
              <w:rPr>
                <w:rFonts w:ascii="Times New Roman" w:hAnsi="Times New Roman" w:cs="Times New Roman"/>
                <w:b/>
                <w:i/>
              </w:rPr>
              <w:t>А</w:t>
            </w:r>
            <w:proofErr w:type="gramStart"/>
            <w:r w:rsidRPr="001D0283">
              <w:rPr>
                <w:rFonts w:ascii="Times New Roman" w:hAnsi="Times New Roman" w:cs="Times New Roman"/>
                <w:b/>
                <w:i/>
              </w:rPr>
              <w:t>1</w:t>
            </w:r>
            <w:proofErr w:type="gramEnd"/>
            <w:r w:rsidRPr="001D0283">
              <w:rPr>
                <w:rFonts w:ascii="Times New Roman" w:hAnsi="Times New Roman" w:cs="Times New Roman"/>
                <w:b/>
                <w:i/>
              </w:rPr>
              <w:t xml:space="preserve"> – А6</w:t>
            </w:r>
            <w:r w:rsidRPr="001D0283">
              <w:rPr>
                <w:rFonts w:ascii="Times New Roman" w:hAnsi="Times New Roman" w:cs="Times New Roman"/>
                <w:b/>
              </w:rPr>
              <w:t xml:space="preserve"> с выбором ответа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</w:t>
            </w:r>
            <w:proofErr w:type="gramStart"/>
            <w:r w:rsidRPr="001D0283">
              <w:rPr>
                <w:rFonts w:ascii="Times New Roman" w:hAnsi="Times New Roman" w:cs="Times New Roman"/>
              </w:rPr>
              <w:t>1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ыполнять преобразования тригонометрических выражений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</w:t>
            </w:r>
            <w:proofErr w:type="gramStart"/>
            <w:r w:rsidRPr="001D0283">
              <w:rPr>
                <w:rFonts w:ascii="Times New Roman" w:hAnsi="Times New Roman" w:cs="Times New Roman"/>
              </w:rPr>
              <w:t>2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Находить значения тригонометрических функций. Уметь применять формулы приведения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3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Решать простейшие тригонометрические уравнения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</w:t>
            </w:r>
            <w:proofErr w:type="gramStart"/>
            <w:r w:rsidRPr="001D0283">
              <w:rPr>
                <w:rFonts w:ascii="Times New Roman" w:hAnsi="Times New Roman" w:cs="Times New Roman"/>
              </w:rPr>
              <w:t>4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Оценивать правильность геометрических утверждений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5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 xml:space="preserve">Вычислять производные </w:t>
            </w:r>
            <w:proofErr w:type="gramStart"/>
            <w:r w:rsidRPr="001D0283">
              <w:rPr>
                <w:rFonts w:ascii="Times New Roman" w:hAnsi="Times New Roman" w:cs="Times New Roman"/>
              </w:rPr>
              <w:t>степенных</w:t>
            </w:r>
            <w:proofErr w:type="gramEnd"/>
            <w:r w:rsidRPr="001D0283">
              <w:rPr>
                <w:rFonts w:ascii="Times New Roman" w:hAnsi="Times New Roman" w:cs="Times New Roman"/>
              </w:rPr>
              <w:t xml:space="preserve"> функции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А</w:t>
            </w:r>
            <w:proofErr w:type="gramStart"/>
            <w:r w:rsidRPr="001D0283">
              <w:rPr>
                <w:rFonts w:ascii="Times New Roman" w:hAnsi="Times New Roman" w:cs="Times New Roman"/>
              </w:rPr>
              <w:t>6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Применять геометрический смысл производной функции для нахождения углового коэффициента касательной</w:t>
            </w:r>
          </w:p>
        </w:tc>
      </w:tr>
      <w:tr w:rsidR="001D0283" w:rsidRPr="001D0283" w:rsidTr="00863B6B">
        <w:tc>
          <w:tcPr>
            <w:tcW w:w="9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D0283">
              <w:rPr>
                <w:rFonts w:ascii="Times New Roman" w:hAnsi="Times New Roman" w:cs="Times New Roman"/>
                <w:b/>
              </w:rPr>
              <w:lastRenderedPageBreak/>
              <w:t xml:space="preserve">Задания </w:t>
            </w:r>
            <w:r w:rsidRPr="001D0283">
              <w:rPr>
                <w:rFonts w:ascii="Times New Roman" w:hAnsi="Times New Roman" w:cs="Times New Roman"/>
                <w:b/>
                <w:i/>
              </w:rPr>
              <w:t>В1-В4</w:t>
            </w:r>
            <w:r w:rsidRPr="001D0283">
              <w:rPr>
                <w:rFonts w:ascii="Times New Roman" w:hAnsi="Times New Roman" w:cs="Times New Roman"/>
                <w:b/>
              </w:rPr>
              <w:t xml:space="preserve"> с краткой записью решения.</w:t>
            </w:r>
          </w:p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1D0283" w:rsidRPr="001D0283" w:rsidTr="00863B6B">
        <w:trPr>
          <w:trHeight w:val="356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</w:t>
            </w:r>
            <w:proofErr w:type="gramStart"/>
            <w:r w:rsidRPr="001D0283">
              <w:rPr>
                <w:rFonts w:ascii="Times New Roman" w:hAnsi="Times New Roman" w:cs="Times New Roman"/>
              </w:rPr>
              <w:t>1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Исследовать функцию по графику ее производной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</w:t>
            </w:r>
            <w:proofErr w:type="gramStart"/>
            <w:r w:rsidRPr="001D0283">
              <w:rPr>
                <w:rFonts w:ascii="Times New Roman" w:hAnsi="Times New Roman" w:cs="Times New Roman"/>
              </w:rPr>
              <w:t>2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Находить значения тригонометрических функций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3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ычислять площадь поверхности многогранника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</w:t>
            </w:r>
            <w:proofErr w:type="gramStart"/>
            <w:r w:rsidRPr="001D0283">
              <w:rPr>
                <w:rFonts w:ascii="Times New Roman" w:hAnsi="Times New Roman" w:cs="Times New Roman"/>
              </w:rPr>
              <w:t>4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Находить наименьшее и наибольшее значения функции.</w:t>
            </w:r>
          </w:p>
        </w:tc>
      </w:tr>
      <w:tr w:rsidR="001D0283" w:rsidRPr="001D0283" w:rsidTr="00863B6B">
        <w:tc>
          <w:tcPr>
            <w:tcW w:w="9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D0283">
              <w:rPr>
                <w:rFonts w:ascii="Times New Roman" w:hAnsi="Times New Roman" w:cs="Times New Roman"/>
                <w:b/>
              </w:rPr>
              <w:t xml:space="preserve">Задания </w:t>
            </w:r>
            <w:r w:rsidRPr="001D0283">
              <w:rPr>
                <w:rFonts w:ascii="Times New Roman" w:hAnsi="Times New Roman" w:cs="Times New Roman"/>
                <w:b/>
                <w:i/>
              </w:rPr>
              <w:t>С</w:t>
            </w:r>
            <w:proofErr w:type="gramStart"/>
            <w:r w:rsidRPr="001D0283">
              <w:rPr>
                <w:rFonts w:ascii="Times New Roman" w:hAnsi="Times New Roman" w:cs="Times New Roman"/>
                <w:b/>
                <w:i/>
              </w:rPr>
              <w:t>1</w:t>
            </w:r>
            <w:proofErr w:type="gramEnd"/>
            <w:r w:rsidRPr="001D0283">
              <w:rPr>
                <w:rFonts w:ascii="Times New Roman" w:hAnsi="Times New Roman" w:cs="Times New Roman"/>
                <w:b/>
                <w:i/>
              </w:rPr>
              <w:t xml:space="preserve"> – С2 </w:t>
            </w:r>
            <w:r w:rsidRPr="001D0283">
              <w:rPr>
                <w:rFonts w:ascii="Times New Roman" w:hAnsi="Times New Roman" w:cs="Times New Roman"/>
                <w:b/>
              </w:rPr>
              <w:t>с записью полного решения.</w:t>
            </w:r>
          </w:p>
        </w:tc>
      </w:tr>
      <w:tr w:rsidR="001D0283" w:rsidRPr="001D0283" w:rsidTr="00863B6B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С</w:t>
            </w:r>
            <w:proofErr w:type="gramStart"/>
            <w:r w:rsidRPr="001D0283">
              <w:rPr>
                <w:rFonts w:ascii="Times New Roman" w:hAnsi="Times New Roman" w:cs="Times New Roman"/>
              </w:rPr>
              <w:t>1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Решать тригонометрические уравнения. Находить корни, принадлежащие промежутку.</w:t>
            </w:r>
          </w:p>
        </w:tc>
      </w:tr>
      <w:tr w:rsidR="001D0283" w:rsidRPr="001D0283" w:rsidTr="00863B6B">
        <w:trPr>
          <w:trHeight w:val="556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С</w:t>
            </w:r>
            <w:proofErr w:type="gramStart"/>
            <w:r w:rsidRPr="001D0283">
              <w:rPr>
                <w:rFonts w:ascii="Times New Roman" w:hAnsi="Times New Roman" w:cs="Times New Roman"/>
              </w:rPr>
              <w:t>2</w:t>
            </w:r>
            <w:proofErr w:type="gramEnd"/>
            <w:r w:rsidRPr="001D0283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Выполнять чертеж по условию задачи, проводить доказательные утверждения при решении геометрической задачи.</w:t>
            </w:r>
          </w:p>
        </w:tc>
      </w:tr>
      <w:tr w:rsidR="00FC12BC" w:rsidRPr="001D0283" w:rsidTr="00863B6B">
        <w:trPr>
          <w:trHeight w:val="556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12BC" w:rsidRPr="001D0283" w:rsidRDefault="00FC12BC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3</w:t>
            </w:r>
          </w:p>
        </w:tc>
        <w:tc>
          <w:tcPr>
            <w:tcW w:w="8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12BC" w:rsidRPr="001D0283" w:rsidRDefault="00FC12BC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равенств</w:t>
            </w:r>
          </w:p>
        </w:tc>
      </w:tr>
    </w:tbl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</w:p>
    <w:p w:rsidR="001D0283" w:rsidRPr="001D0283" w:rsidRDefault="001D0283" w:rsidP="001D0283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Система оценивания выполнения отдельных заданий и аттестационной работы в целом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В части</w:t>
      </w:r>
      <w:proofErr w:type="gramStart"/>
      <w:r w:rsidRPr="001D0283">
        <w:rPr>
          <w:rFonts w:ascii="Times New Roman" w:hAnsi="Times New Roman" w:cs="Times New Roman"/>
        </w:rPr>
        <w:t xml:space="preserve"> </w:t>
      </w:r>
      <w:r w:rsidRPr="001D0283">
        <w:rPr>
          <w:rFonts w:ascii="Times New Roman" w:hAnsi="Times New Roman" w:cs="Times New Roman"/>
          <w:i/>
        </w:rPr>
        <w:t>А</w:t>
      </w:r>
      <w:proofErr w:type="gramEnd"/>
      <w:r w:rsidRPr="001D0283">
        <w:rPr>
          <w:rFonts w:ascii="Times New Roman" w:hAnsi="Times New Roman" w:cs="Times New Roman"/>
        </w:rPr>
        <w:t xml:space="preserve"> находятся задания, соответствующие обязательным результатам обучения, содержащие как теоретические, так и практические задания с выбором ответа. Каждое верно выполненное задание части 1 оценивается </w:t>
      </w:r>
      <w:r w:rsidRPr="001D0283">
        <w:rPr>
          <w:rFonts w:ascii="Times New Roman" w:hAnsi="Times New Roman" w:cs="Times New Roman"/>
          <w:b/>
        </w:rPr>
        <w:t>1 баллом</w:t>
      </w:r>
      <w:r w:rsidRPr="001D0283">
        <w:rPr>
          <w:rFonts w:ascii="Times New Roman" w:hAnsi="Times New Roman" w:cs="Times New Roman"/>
        </w:rPr>
        <w:t>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В части</w:t>
      </w:r>
      <w:proofErr w:type="gramStart"/>
      <w:r w:rsidRPr="001D0283">
        <w:rPr>
          <w:rFonts w:ascii="Times New Roman" w:hAnsi="Times New Roman" w:cs="Times New Roman"/>
        </w:rPr>
        <w:t xml:space="preserve"> </w:t>
      </w:r>
      <w:r w:rsidRPr="001D0283">
        <w:rPr>
          <w:rFonts w:ascii="Times New Roman" w:hAnsi="Times New Roman" w:cs="Times New Roman"/>
          <w:i/>
        </w:rPr>
        <w:t>В</w:t>
      </w:r>
      <w:proofErr w:type="gramEnd"/>
      <w:r w:rsidRPr="001D0283">
        <w:rPr>
          <w:rFonts w:ascii="Times New Roman" w:hAnsi="Times New Roman" w:cs="Times New Roman"/>
        </w:rPr>
        <w:t xml:space="preserve"> находятся задания соответствующие обязательным результатам обучения, содержащие задания с краткой записью решения. Каждое верно выполненное задание части 1 оценивается </w:t>
      </w:r>
      <w:r w:rsidRPr="001D0283">
        <w:rPr>
          <w:rFonts w:ascii="Times New Roman" w:hAnsi="Times New Roman" w:cs="Times New Roman"/>
          <w:b/>
        </w:rPr>
        <w:t>1 баллом</w:t>
      </w:r>
      <w:r w:rsidRPr="001D0283">
        <w:rPr>
          <w:rFonts w:ascii="Times New Roman" w:hAnsi="Times New Roman" w:cs="Times New Roman"/>
        </w:rPr>
        <w:t>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D0283">
        <w:rPr>
          <w:rFonts w:ascii="Times New Roman" w:hAnsi="Times New Roman" w:cs="Times New Roman"/>
        </w:rPr>
        <w:t>В части</w:t>
      </w:r>
      <w:proofErr w:type="gramStart"/>
      <w:r w:rsidRPr="001D0283">
        <w:rPr>
          <w:rFonts w:ascii="Times New Roman" w:hAnsi="Times New Roman" w:cs="Times New Roman"/>
        </w:rPr>
        <w:t xml:space="preserve"> </w:t>
      </w:r>
      <w:r w:rsidRPr="001D0283">
        <w:rPr>
          <w:rFonts w:ascii="Times New Roman" w:hAnsi="Times New Roman" w:cs="Times New Roman"/>
          <w:i/>
        </w:rPr>
        <w:t>С</w:t>
      </w:r>
      <w:proofErr w:type="gramEnd"/>
      <w:r w:rsidRPr="001D0283">
        <w:rPr>
          <w:rFonts w:ascii="Times New Roman" w:hAnsi="Times New Roman" w:cs="Times New Roman"/>
        </w:rPr>
        <w:t xml:space="preserve"> находятся задания повышенного уровня сложности, которые нужно решить с полным оформлением. Задания части 2 оцениваются по </w:t>
      </w:r>
      <w:r w:rsidRPr="001D0283">
        <w:rPr>
          <w:rFonts w:ascii="Times New Roman" w:hAnsi="Times New Roman" w:cs="Times New Roman"/>
          <w:b/>
        </w:rPr>
        <w:t>2 балла</w:t>
      </w:r>
      <w:r w:rsidRPr="001D0283">
        <w:rPr>
          <w:rFonts w:ascii="Times New Roman" w:hAnsi="Times New Roman" w:cs="Times New Roman"/>
        </w:rPr>
        <w:t>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</w:p>
    <w:p w:rsidR="001D0283" w:rsidRPr="001D0283" w:rsidRDefault="001D0283" w:rsidP="001D0283">
      <w:pPr>
        <w:spacing w:after="0" w:line="240" w:lineRule="auto"/>
        <w:ind w:left="360"/>
        <w:jc w:val="both"/>
        <w:outlineLvl w:val="0"/>
        <w:rPr>
          <w:rFonts w:ascii="Times New Roman" w:hAnsi="Times New Roman" w:cs="Times New Roman"/>
          <w:b/>
        </w:rPr>
      </w:pPr>
      <w:r w:rsidRPr="001D0283">
        <w:rPr>
          <w:rFonts w:ascii="Times New Roman" w:hAnsi="Times New Roman" w:cs="Times New Roman"/>
          <w:b/>
        </w:rPr>
        <w:t>Максимальный балл за работу в целом – 1</w:t>
      </w:r>
      <w:r w:rsidR="00FC12BC">
        <w:rPr>
          <w:rFonts w:ascii="Times New Roman" w:hAnsi="Times New Roman" w:cs="Times New Roman"/>
          <w:b/>
        </w:rPr>
        <w:t>6</w:t>
      </w:r>
      <w:r w:rsidRPr="001D0283">
        <w:rPr>
          <w:rFonts w:ascii="Times New Roman" w:hAnsi="Times New Roman" w:cs="Times New Roman"/>
          <w:b/>
        </w:rPr>
        <w:t>.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  <w:b/>
        </w:rPr>
      </w:pPr>
      <w:r w:rsidRPr="001D0283">
        <w:rPr>
          <w:rFonts w:ascii="Times New Roman" w:hAnsi="Times New Roman" w:cs="Times New Roman"/>
          <w:b/>
        </w:rPr>
        <w:t>Шкала пересчета первичного балла в аттестационную отметку по пятибалльной шкале:</w:t>
      </w:r>
    </w:p>
    <w:p w:rsidR="001D0283" w:rsidRPr="001D0283" w:rsidRDefault="001D0283" w:rsidP="001D0283">
      <w:pPr>
        <w:spacing w:after="0" w:line="240" w:lineRule="auto"/>
        <w:ind w:left="360"/>
        <w:jc w:val="both"/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33"/>
        <w:gridCol w:w="1227"/>
        <w:gridCol w:w="1227"/>
        <w:gridCol w:w="1227"/>
      </w:tblGrid>
      <w:tr w:rsidR="001D0283" w:rsidRPr="001D0283" w:rsidTr="00863B6B">
        <w:trPr>
          <w:trHeight w:val="320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Отметка по пятибалльной шкале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«3»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«4»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 xml:space="preserve"> «5»</w:t>
            </w:r>
          </w:p>
        </w:tc>
      </w:tr>
      <w:tr w:rsidR="001D0283" w:rsidRPr="001D0283" w:rsidTr="00863B6B">
        <w:trPr>
          <w:trHeight w:val="320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1D028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Суммарный балл за работу в целом.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FC12BC" w:rsidP="00FC12B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1D0283" w:rsidRPr="001D028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FC12BC" w:rsidP="00FC12B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1D0283" w:rsidRPr="001D0283">
              <w:rPr>
                <w:rFonts w:ascii="Times New Roman" w:hAnsi="Times New Roman" w:cs="Times New Roman"/>
              </w:rPr>
              <w:t>-1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283" w:rsidRPr="001D0283" w:rsidRDefault="001D0283" w:rsidP="00FC12B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D0283">
              <w:rPr>
                <w:rFonts w:ascii="Times New Roman" w:hAnsi="Times New Roman" w:cs="Times New Roman"/>
              </w:rPr>
              <w:t>1</w:t>
            </w:r>
            <w:r w:rsidR="00FC12BC">
              <w:rPr>
                <w:rFonts w:ascii="Times New Roman" w:hAnsi="Times New Roman" w:cs="Times New Roman"/>
              </w:rPr>
              <w:t>3</w:t>
            </w:r>
            <w:r w:rsidRPr="001D0283">
              <w:rPr>
                <w:rFonts w:ascii="Times New Roman" w:hAnsi="Times New Roman" w:cs="Times New Roman"/>
              </w:rPr>
              <w:t>-1</w:t>
            </w:r>
            <w:r w:rsidR="00FC12BC">
              <w:rPr>
                <w:rFonts w:ascii="Times New Roman" w:hAnsi="Times New Roman" w:cs="Times New Roman"/>
              </w:rPr>
              <w:t>6</w:t>
            </w:r>
          </w:p>
        </w:tc>
      </w:tr>
    </w:tbl>
    <w:p w:rsidR="001D0283" w:rsidRPr="00266174" w:rsidRDefault="001D0283" w:rsidP="001D0283">
      <w:pPr>
        <w:ind w:left="360"/>
        <w:jc w:val="both"/>
      </w:pPr>
    </w:p>
    <w:p w:rsidR="001D0283" w:rsidRDefault="001D0283" w:rsidP="001D0283">
      <w:pPr>
        <w:ind w:left="360"/>
        <w:jc w:val="both"/>
        <w:rPr>
          <w:sz w:val="28"/>
          <w:szCs w:val="28"/>
        </w:rPr>
      </w:pPr>
    </w:p>
    <w:p w:rsidR="001D0283" w:rsidRDefault="001D0283" w:rsidP="001D0283">
      <w:pPr>
        <w:ind w:left="360"/>
        <w:jc w:val="both"/>
        <w:rPr>
          <w:sz w:val="28"/>
          <w:szCs w:val="28"/>
        </w:rPr>
      </w:pPr>
    </w:p>
    <w:p w:rsidR="001D0283" w:rsidRDefault="001D0283" w:rsidP="00A83E08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06280" w:rsidRPr="008935AA" w:rsidRDefault="00306280" w:rsidP="0030628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Промежуточн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я аттестация по математике в 10 </w:t>
      </w:r>
      <w:r w:rsidRPr="008935AA">
        <w:rPr>
          <w:rFonts w:ascii="Times New Roman" w:hAnsi="Times New Roman" w:cs="Times New Roman"/>
          <w:b/>
          <w:bCs/>
          <w:sz w:val="24"/>
          <w:szCs w:val="24"/>
        </w:rPr>
        <w:t>классе</w:t>
      </w:r>
    </w:p>
    <w:p w:rsidR="00306280" w:rsidRDefault="00306280" w:rsidP="0030628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емонстрационный в</w:t>
      </w:r>
      <w:r w:rsidRPr="008935AA">
        <w:rPr>
          <w:rFonts w:ascii="Times New Roman" w:hAnsi="Times New Roman" w:cs="Times New Roman"/>
          <w:b/>
          <w:bCs/>
          <w:sz w:val="24"/>
          <w:szCs w:val="24"/>
        </w:rPr>
        <w:t xml:space="preserve">ариант </w:t>
      </w:r>
    </w:p>
    <w:p w:rsidR="00306280" w:rsidRPr="00A24D97" w:rsidRDefault="00306280" w:rsidP="00306280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>В заданиях А</w:t>
      </w:r>
      <w:proofErr w:type="gramStart"/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>1</w:t>
      </w:r>
      <w:proofErr w:type="gramEnd"/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 xml:space="preserve"> – А6 </w:t>
      </w:r>
      <w:r w:rsidR="00FC12BC">
        <w:rPr>
          <w:rFonts w:ascii="Times New Roman" w:hAnsi="Times New Roman" w:cs="Times New Roman"/>
          <w:i/>
          <w:iCs/>
          <w:sz w:val="24"/>
          <w:szCs w:val="24"/>
          <w:u w:val="single"/>
        </w:rPr>
        <w:t xml:space="preserve">запишите только </w:t>
      </w:r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>ответ.</w:t>
      </w:r>
    </w:p>
    <w:p w:rsidR="00306280" w:rsidRPr="00863B6B" w:rsidRDefault="00306280" w:rsidP="00863B6B">
      <w:pPr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8935AA">
        <w:rPr>
          <w:rFonts w:ascii="Times New Roman" w:hAnsi="Times New Roman" w:cs="Times New Roman"/>
          <w:b/>
          <w:bCs/>
          <w:sz w:val="24"/>
          <w:szCs w:val="24"/>
        </w:rPr>
        <w:t>1</w:t>
      </w:r>
      <w:proofErr w:type="gramEnd"/>
      <w:r w:rsidRPr="00401C33">
        <w:rPr>
          <w:rFonts w:ascii="Times New Roman" w:hAnsi="Times New Roman" w:cs="Times New Roman"/>
          <w:sz w:val="24"/>
          <w:szCs w:val="24"/>
        </w:rPr>
        <w:t xml:space="preserve">. Упростите </w:t>
      </w:r>
      <w:r w:rsidRPr="00401C33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9.5pt" o:ole="">
            <v:imagedata r:id="rId7" o:title=""/>
          </v:shape>
          <o:OLEObject Type="Embed" ProgID="Equation.DSMT4" ShapeID="_x0000_i1025" DrawAspect="Content" ObjectID="_1743415104" r:id="rId8"/>
        </w:object>
      </w:r>
    </w:p>
    <w:p w:rsidR="00306280" w:rsidRPr="00401C33" w:rsidRDefault="00306280" w:rsidP="00306280">
      <w:pPr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8935AA">
        <w:rPr>
          <w:rFonts w:ascii="Times New Roman" w:hAnsi="Times New Roman" w:cs="Times New Roman"/>
          <w:b/>
          <w:bCs/>
          <w:sz w:val="24"/>
          <w:szCs w:val="24"/>
        </w:rPr>
        <w:t>2</w:t>
      </w:r>
      <w:proofErr w:type="gramEnd"/>
      <w:r w:rsidRPr="00401C33">
        <w:rPr>
          <w:rFonts w:ascii="Times New Roman" w:hAnsi="Times New Roman" w:cs="Times New Roman"/>
          <w:sz w:val="24"/>
          <w:szCs w:val="24"/>
        </w:rPr>
        <w:t>. Найдите значение выражения:</w:t>
      </w:r>
    </w:p>
    <w:p w:rsidR="00306280" w:rsidRPr="00863B6B" w:rsidRDefault="00306280" w:rsidP="00306280">
      <w:pPr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 w:rsidRPr="00401C33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026" type="#_x0000_t75" style="width:129pt;height:34.5pt" o:ole="">
            <v:imagedata r:id="rId9" o:title=""/>
          </v:shape>
          <o:OLEObject Type="Embed" ProgID="Equation.DSMT4" ShapeID="_x0000_i1026" DrawAspect="Content" ObjectID="_1743415105" r:id="rId10"/>
        </w:object>
      </w:r>
    </w:p>
    <w:p w:rsidR="00306280" w:rsidRPr="00003EEA" w:rsidRDefault="00306280" w:rsidP="003062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А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935AA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1C33">
        <w:rPr>
          <w:rFonts w:ascii="Times New Roman" w:hAnsi="Times New Roman" w:cs="Times New Roman"/>
          <w:sz w:val="24"/>
          <w:szCs w:val="24"/>
        </w:rPr>
        <w:t>Решите уравнение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003EE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401C3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06280" w:rsidRDefault="00306280" w:rsidP="003062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06280" w:rsidRDefault="00306280" w:rsidP="003062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46E00">
        <w:rPr>
          <w:rFonts w:ascii="Times New Roman" w:hAnsi="Times New Roman" w:cs="Times New Roman"/>
          <w:b/>
          <w:bCs/>
          <w:sz w:val="24"/>
          <w:szCs w:val="24"/>
        </w:rPr>
        <w:t>А4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Как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тверждени</w:t>
      </w:r>
      <w:r w:rsidR="00346127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верн</w:t>
      </w:r>
      <w:r w:rsidR="00346127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855A3E" w:rsidRDefault="00855A3E" w:rsidP="00306280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</w:t>
      </w:r>
      <w:r w:rsidRPr="00855A3E">
        <w:rPr>
          <w:rFonts w:ascii="Times New Roman" w:hAnsi="Times New Roman" w:cs="Times New Roman"/>
          <w:sz w:val="24"/>
          <w:szCs w:val="24"/>
        </w:rPr>
        <w:t>сли две прямые перпендикулярны к плоскости</w:t>
      </w:r>
      <w:r w:rsidR="00346127">
        <w:rPr>
          <w:rFonts w:ascii="Times New Roman" w:hAnsi="Times New Roman" w:cs="Times New Roman"/>
          <w:sz w:val="24"/>
          <w:szCs w:val="24"/>
        </w:rPr>
        <w:t>,</w:t>
      </w:r>
      <w:r w:rsidRPr="00855A3E">
        <w:rPr>
          <w:rFonts w:ascii="Times New Roman" w:hAnsi="Times New Roman" w:cs="Times New Roman"/>
          <w:sz w:val="24"/>
          <w:szCs w:val="24"/>
        </w:rPr>
        <w:t xml:space="preserve"> то они параллельны</w:t>
      </w:r>
    </w:p>
    <w:p w:rsidR="00306280" w:rsidRDefault="00306280" w:rsidP="00306280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две </w:t>
      </w:r>
      <w:r w:rsidR="00855A3E">
        <w:rPr>
          <w:rFonts w:ascii="Times New Roman" w:hAnsi="Times New Roman" w:cs="Times New Roman"/>
          <w:sz w:val="24"/>
          <w:szCs w:val="24"/>
        </w:rPr>
        <w:t>прямые параллельны данной плоскости, то они параллельн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06280" w:rsidRPr="00E46E00" w:rsidRDefault="00346127" w:rsidP="00306280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рез две параллельные прямые проходит плоскость и притом только одна</w:t>
      </w:r>
    </w:p>
    <w:p w:rsidR="00E262B1" w:rsidRPr="002053A8" w:rsidRDefault="00306280" w:rsidP="00E262B1">
      <w:pPr>
        <w:spacing w:after="0"/>
        <w:rPr>
          <w:rFonts w:ascii="Times New Roman" w:hAnsi="Times New Roman" w:cs="Times New Roman"/>
          <w:i/>
          <w:iCs/>
          <w:sz w:val="24"/>
          <w:szCs w:val="24"/>
          <w:lang w:eastAsia="ru-RU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А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>Найдите производную функции        у</w:t>
      </w:r>
      <w:r w:rsidR="00E262B1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>=</w:t>
      </w:r>
      <w:r w:rsidR="00E262B1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E262B1" w:rsidRPr="002053A8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х</w:t>
      </w:r>
      <w:r w:rsidR="00E262B1" w:rsidRPr="002053A8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12</w: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 xml:space="preserve"> – </w:t>
      </w:r>
      <w:r w:rsidR="00E262B1" w:rsidRPr="002053A8">
        <w:rPr>
          <w:rFonts w:ascii="Times New Roman" w:hAnsi="Times New Roman" w:cs="Times New Roman"/>
          <w:sz w:val="24"/>
          <w:szCs w:val="24"/>
          <w:lang w:val="en-US" w:eastAsia="ru-RU"/>
        </w:rPr>
        <w:t>sin</w:t>
      </w:r>
      <w:r w:rsidR="00E262B1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E262B1" w:rsidRPr="002053A8">
        <w:rPr>
          <w:rFonts w:ascii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="00E262B1" w:rsidRPr="002053A8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306280" w:rsidRPr="00401C33" w:rsidRDefault="00306280" w:rsidP="00306280">
      <w:pPr>
        <w:jc w:val="both"/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8935AA">
        <w:rPr>
          <w:rFonts w:ascii="Times New Roman" w:hAnsi="Times New Roman" w:cs="Times New Roman"/>
          <w:b/>
          <w:bCs/>
          <w:sz w:val="24"/>
          <w:szCs w:val="24"/>
        </w:rPr>
        <w:t>6</w:t>
      </w:r>
      <w:proofErr w:type="gramEnd"/>
      <w:r w:rsidRPr="008935AA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 xml:space="preserve">Через точку графика функции </w:t>
      </w:r>
      <w:r w:rsidR="00E262B1" w:rsidRPr="002053A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20">
          <v:shape id="_x0000_i1027" type="#_x0000_t75" style="width:47.25pt;height:16.5pt" o:ole="">
            <v:imagedata r:id="rId11" o:title=""/>
          </v:shape>
          <o:OLEObject Type="Embed" ProgID="Equation.DSMT4" ShapeID="_x0000_i1027" DrawAspect="Content" ObjectID="_1743415106" r:id="rId12"/>
        </w:objec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 xml:space="preserve"> с абсциссой </w:t>
      </w:r>
      <w:r w:rsidR="00E262B1" w:rsidRPr="002053A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28" type="#_x0000_t75" style="width:12.75pt;height:19.5pt" o:ole="">
            <v:imagedata r:id="rId13" o:title=""/>
          </v:shape>
          <o:OLEObject Type="Embed" ProgID="Equation.DSMT4" ShapeID="_x0000_i1028" DrawAspect="Content" ObjectID="_1743415107" r:id="rId14"/>
        </w:object>
      </w:r>
      <w:r w:rsidR="00E262B1" w:rsidRPr="002053A8">
        <w:rPr>
          <w:rFonts w:ascii="Times New Roman" w:hAnsi="Times New Roman" w:cs="Times New Roman"/>
          <w:sz w:val="24"/>
          <w:szCs w:val="24"/>
          <w:lang w:eastAsia="ru-RU"/>
        </w:rPr>
        <w:t xml:space="preserve"> проведена касательная. Найдите тангенс угла наклона касательной к оси абсцисс, если              </w:t>
      </w:r>
      <w:r w:rsidR="00E262B1" w:rsidRPr="002053A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299" w:dyaOrig="460">
          <v:shape id="_x0000_i1029" type="#_x0000_t75" style="width:116.25pt;height:23.25pt" o:ole="">
            <v:imagedata r:id="rId15" o:title=""/>
          </v:shape>
          <o:OLEObject Type="Embed" ProgID="Equation.DSMT4" ShapeID="_x0000_i1029" DrawAspect="Content" ObjectID="_1743415108" r:id="rId16"/>
        </w:object>
      </w:r>
      <w:r w:rsidR="00E262B1">
        <w:rPr>
          <w:rFonts w:ascii="Times New Roman" w:hAnsi="Times New Roman" w:cs="Times New Roman"/>
          <w:position w:val="-12"/>
          <w:sz w:val="24"/>
          <w:szCs w:val="24"/>
          <w:lang w:eastAsia="ru-RU"/>
        </w:rPr>
        <w:t>.</w:t>
      </w:r>
    </w:p>
    <w:p w:rsidR="00306280" w:rsidRPr="00A24D97" w:rsidRDefault="00306280" w:rsidP="00306280">
      <w:pPr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>В заданиях В</w:t>
      </w:r>
      <w:proofErr w:type="gramStart"/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>1</w:t>
      </w:r>
      <w:proofErr w:type="gramEnd"/>
      <w:r w:rsidRPr="00A24D97">
        <w:rPr>
          <w:rFonts w:ascii="Times New Roman" w:hAnsi="Times New Roman" w:cs="Times New Roman"/>
          <w:i/>
          <w:iCs/>
          <w:sz w:val="24"/>
          <w:szCs w:val="24"/>
          <w:u w:val="single"/>
        </w:rPr>
        <w:t xml:space="preserve"> – В4 запишите ответ. </w:t>
      </w:r>
    </w:p>
    <w:p w:rsidR="00FC12BC" w:rsidRPr="00BC0D11" w:rsidRDefault="00306280" w:rsidP="00FC12BC">
      <w:pPr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В</w:t>
      </w:r>
      <w:proofErr w:type="gramStart"/>
      <w:r w:rsidRPr="008935AA">
        <w:rPr>
          <w:rFonts w:ascii="Times New Roman" w:hAnsi="Times New Roman" w:cs="Times New Roman"/>
          <w:b/>
          <w:bCs/>
          <w:sz w:val="24"/>
          <w:szCs w:val="24"/>
        </w:rPr>
        <w:t>1</w:t>
      </w:r>
      <w:proofErr w:type="gramEnd"/>
      <w:r w:rsidRPr="008935AA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C12BC" w:rsidRPr="00BC0D11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="00FC12BC" w:rsidRPr="00BC0D1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0" type="#_x0000_t75" style="width:45.75pt;height:16.5pt" o:ole="">
            <v:imagedata r:id="rId17" o:title=""/>
          </v:shape>
          <o:OLEObject Type="Embed" ProgID="Equation.DSMT4" ShapeID="_x0000_i1030" DrawAspect="Content" ObjectID="_1743415109" r:id="rId18"/>
        </w:object>
      </w:r>
      <w:r w:rsidR="00FC12BC" w:rsidRPr="00BC0D11">
        <w:rPr>
          <w:rFonts w:ascii="Times New Roman" w:hAnsi="Times New Roman" w:cs="Times New Roman"/>
          <w:sz w:val="24"/>
          <w:szCs w:val="24"/>
        </w:rPr>
        <w:t xml:space="preserve"> определена на промежутке </w:t>
      </w:r>
      <w:r w:rsidR="00FC12BC" w:rsidRPr="00BC0D11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031" type="#_x0000_t75" style="width:33pt;height:16.5pt" o:ole="">
            <v:imagedata r:id="rId19" o:title=""/>
          </v:shape>
          <o:OLEObject Type="Embed" ProgID="Equation.DSMT4" ShapeID="_x0000_i1031" DrawAspect="Content" ObjectID="_1743415110" r:id="rId20"/>
        </w:object>
      </w:r>
      <w:r w:rsidR="00FC12BC" w:rsidRPr="00BC0D11">
        <w:rPr>
          <w:rFonts w:ascii="Times New Roman" w:hAnsi="Times New Roman" w:cs="Times New Roman"/>
          <w:sz w:val="24"/>
          <w:szCs w:val="24"/>
        </w:rPr>
        <w:t>. График ее производной изображен на</w:t>
      </w:r>
      <w:r w:rsidR="00FC12BC">
        <w:rPr>
          <w:rFonts w:ascii="Times New Roman" w:hAnsi="Times New Roman" w:cs="Times New Roman"/>
          <w:sz w:val="24"/>
          <w:szCs w:val="24"/>
        </w:rPr>
        <w:t xml:space="preserve"> рисунке</w:t>
      </w:r>
      <w:r w:rsidR="00FC12BC" w:rsidRPr="00BC0D11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FC12BC" w:rsidRPr="00BC0D11" w:rsidRDefault="00FC12BC" w:rsidP="00FC12BC">
      <w:pPr>
        <w:rPr>
          <w:rFonts w:ascii="Times New Roman" w:hAnsi="Times New Roman" w:cs="Times New Roman"/>
          <w:sz w:val="24"/>
          <w:szCs w:val="24"/>
        </w:rPr>
      </w:pPr>
    </w:p>
    <w:p w:rsidR="00FC12BC" w:rsidRPr="00BC0D11" w:rsidRDefault="00FC12BC" w:rsidP="00FC12BC">
      <w:pPr>
        <w:rPr>
          <w:rFonts w:ascii="Times New Roman" w:hAnsi="Times New Roman" w:cs="Times New Roman"/>
          <w:sz w:val="24"/>
          <w:szCs w:val="24"/>
        </w:rPr>
      </w:pPr>
    </w:p>
    <w:p w:rsidR="00FC12BC" w:rsidRPr="00BC0D11" w:rsidRDefault="00FC12BC" w:rsidP="00FC12BC">
      <w:pPr>
        <w:rPr>
          <w:rFonts w:ascii="Times New Roman" w:hAnsi="Times New Roman" w:cs="Times New Roman"/>
          <w:sz w:val="24"/>
          <w:szCs w:val="24"/>
        </w:rPr>
      </w:pPr>
    </w:p>
    <w:p w:rsidR="00FC12BC" w:rsidRPr="00BC0D11" w:rsidRDefault="00FC12BC" w:rsidP="00FC12B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906145</wp:posOffset>
            </wp:positionH>
            <wp:positionV relativeFrom="paragraph">
              <wp:posOffset>192405</wp:posOffset>
            </wp:positionV>
            <wp:extent cx="2051050" cy="1009650"/>
            <wp:effectExtent l="19050" t="0" r="6350" b="0"/>
            <wp:wrapTight wrapText="bothSides">
              <wp:wrapPolygon edited="0">
                <wp:start x="-201" y="0"/>
                <wp:lineTo x="-201" y="21192"/>
                <wp:lineTo x="21667" y="21192"/>
                <wp:lineTo x="21667" y="0"/>
                <wp:lineTo x="-201" y="0"/>
              </wp:wrapPolygon>
            </wp:wrapTight>
            <wp:docPr id="7" name="Рисунок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C0D11">
        <w:rPr>
          <w:rFonts w:ascii="Times New Roman" w:hAnsi="Times New Roman" w:cs="Times New Roman"/>
          <w:sz w:val="24"/>
          <w:szCs w:val="24"/>
        </w:rPr>
        <w:t>Укажите число промежутков возрастания  функции.</w:t>
      </w:r>
    </w:p>
    <w:p w:rsidR="00306280" w:rsidRPr="00401C33" w:rsidRDefault="00306280" w:rsidP="0030628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12BC" w:rsidRDefault="00FC12BC" w:rsidP="0030628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FC12BC" w:rsidRDefault="00FC12BC" w:rsidP="0030628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6280" w:rsidRPr="00401C33" w:rsidRDefault="00306280" w:rsidP="00306280">
      <w:pPr>
        <w:jc w:val="both"/>
        <w:rPr>
          <w:rFonts w:ascii="Times New Roman" w:hAnsi="Times New Roman" w:cs="Times New Roman"/>
          <w:sz w:val="24"/>
          <w:szCs w:val="24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В</w:t>
      </w:r>
      <w:proofErr w:type="gramStart"/>
      <w:r w:rsidRPr="008935AA">
        <w:rPr>
          <w:rFonts w:ascii="Times New Roman" w:hAnsi="Times New Roman" w:cs="Times New Roman"/>
          <w:b/>
          <w:bCs/>
          <w:sz w:val="24"/>
          <w:szCs w:val="24"/>
        </w:rPr>
        <w:t>2</w:t>
      </w:r>
      <w:proofErr w:type="gramEnd"/>
      <w:r w:rsidRPr="008935AA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1C33">
        <w:rPr>
          <w:rFonts w:ascii="Times New Roman" w:hAnsi="Times New Roman" w:cs="Times New Roman"/>
          <w:sz w:val="24"/>
          <w:szCs w:val="24"/>
        </w:rPr>
        <w:t xml:space="preserve">Найдите значение выражения </w:t>
      </w: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982720</wp:posOffset>
            </wp:positionH>
            <wp:positionV relativeFrom="paragraph">
              <wp:posOffset>260985</wp:posOffset>
            </wp:positionV>
            <wp:extent cx="681990" cy="629285"/>
            <wp:effectExtent l="19050" t="0" r="3810" b="0"/>
            <wp:wrapSquare wrapText="bothSides"/>
            <wp:docPr id="45" name="Рисунок 177" descr="MA.E10.B9.1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 descr="MA.E10.B9.18/innerimg0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990" cy="629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C12BC">
        <w:rPr>
          <w:rFonts w:ascii="Times New Roman" w:hAnsi="Times New Roman" w:cs="Times New Roman"/>
          <w:sz w:val="24"/>
          <w:szCs w:val="24"/>
        </w:rPr>
        <w:t xml:space="preserve"> </w:t>
      </w:r>
      <w:r w:rsidRPr="00401C33">
        <w:rPr>
          <w:rFonts w:ascii="Times New Roman" w:hAnsi="Times New Roman" w:cs="Times New Roman"/>
          <w:sz w:val="24"/>
          <w:szCs w:val="24"/>
        </w:rPr>
        <w:t>1,3</w:t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begin"/>
      </w:r>
      <w:r w:rsidRPr="009E1D2E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352425" cy="142875"/>
            <wp:effectExtent l="19050" t="0" r="9525" b="0"/>
            <wp:docPr id="4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1D2E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352425" cy="142875"/>
            <wp:effectExtent l="19050" t="0" r="9525" b="0"/>
            <wp:docPr id="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end"/>
      </w:r>
      <w:r w:rsidRPr="00401C33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begin"/>
      </w:r>
      <w:r w:rsidRPr="009E1D2E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1381125" cy="295275"/>
            <wp:effectExtent l="19050" t="0" r="0" b="0"/>
            <wp:docPr id="48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1D2E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1381125" cy="295275"/>
            <wp:effectExtent l="19050" t="0" r="0" b="0"/>
            <wp:docPr id="49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369B" w:rsidRPr="009E1D2E">
        <w:rPr>
          <w:rFonts w:ascii="Times New Roman" w:hAnsi="Times New Roman" w:cs="Times New Roman"/>
          <w:sz w:val="24"/>
          <w:szCs w:val="24"/>
        </w:rPr>
        <w:fldChar w:fldCharType="end"/>
      </w:r>
    </w:p>
    <w:p w:rsidR="00306280" w:rsidRDefault="00306280" w:rsidP="00306280">
      <w:pPr>
        <w:jc w:val="both"/>
        <w:rPr>
          <w:rFonts w:ascii="Times New Roman" w:hAnsi="Times New Roman" w:cs="Times New Roman"/>
          <w:noProof/>
          <w:color w:val="4D4B41"/>
          <w:sz w:val="24"/>
          <w:szCs w:val="24"/>
          <w:lang w:eastAsia="ru-RU"/>
        </w:rPr>
      </w:pPr>
      <w:r w:rsidRPr="008935AA">
        <w:rPr>
          <w:rFonts w:ascii="Times New Roman" w:hAnsi="Times New Roman" w:cs="Times New Roman"/>
          <w:b/>
          <w:bCs/>
          <w:sz w:val="24"/>
          <w:szCs w:val="24"/>
        </w:rPr>
        <w:t>В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3C58">
        <w:rPr>
          <w:rFonts w:ascii="Times New Roman" w:hAnsi="Times New Roman" w:cs="Times New Roman"/>
          <w:sz w:val="24"/>
          <w:szCs w:val="24"/>
        </w:rPr>
        <w:t>Найдите площадь поверхности прямой призмы, в основании которой лежит ромб с диагоналями, равными 6 и 8, и боковым ребром, равным 10.</w:t>
      </w:r>
      <w:r w:rsidRPr="00CB3C58">
        <w:rPr>
          <w:rFonts w:ascii="Times New Roman" w:hAnsi="Times New Roman" w:cs="Times New Roman"/>
          <w:noProof/>
          <w:color w:val="4D4B41"/>
          <w:sz w:val="24"/>
          <w:szCs w:val="24"/>
          <w:lang w:eastAsia="ru-RU"/>
        </w:rPr>
        <w:t xml:space="preserve"> </w:t>
      </w:r>
    </w:p>
    <w:p w:rsidR="00306280" w:rsidRDefault="00306280" w:rsidP="00306280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935AA"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t>В4</w:t>
      </w:r>
      <w:r>
        <w:rPr>
          <w:rFonts w:ascii="Times New Roman" w:hAnsi="Times New Roman" w:cs="Times New Roman"/>
          <w:noProof/>
          <w:color w:val="4D4B41"/>
          <w:sz w:val="24"/>
          <w:szCs w:val="24"/>
          <w:lang w:eastAsia="ru-RU"/>
        </w:rPr>
        <w:t xml:space="preserve">. </w:t>
      </w:r>
      <w:r w:rsidRPr="00CB3C58">
        <w:rPr>
          <w:rFonts w:ascii="Times New Roman" w:hAnsi="Times New Roman" w:cs="Times New Roman"/>
          <w:noProof/>
          <w:sz w:val="24"/>
          <w:szCs w:val="24"/>
          <w:lang w:eastAsia="ru-RU"/>
        </w:rPr>
        <w:t>Найдите наи</w:t>
      </w:r>
      <w:r w:rsidR="005F1853">
        <w:rPr>
          <w:rFonts w:ascii="Times New Roman" w:hAnsi="Times New Roman" w:cs="Times New Roman"/>
          <w:noProof/>
          <w:sz w:val="24"/>
          <w:szCs w:val="24"/>
          <w:lang w:eastAsia="ru-RU"/>
        </w:rPr>
        <w:t>большее</w:t>
      </w:r>
      <w:r w:rsidRPr="00CB3C58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значение функции 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y=28</m:t>
        </m:r>
        <m:rad>
          <m:radPr>
            <m:degHide m:val="o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2</m:t>
            </m:r>
          </m:e>
        </m:rad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x</m:t>
            </m:r>
          </m:e>
        </m:func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-28x+7π+15</m:t>
        </m:r>
      </m:oMath>
      <w:r w:rsidRPr="00CB3C58">
        <w:rPr>
          <w:rFonts w:ascii="Times New Roman" w:hAnsi="Times New Roman" w:cs="Times New Roman"/>
          <w:noProof/>
          <w:sz w:val="24"/>
          <w:szCs w:val="24"/>
          <w:lang w:eastAsia="ru-RU"/>
        </w:rPr>
        <w:t>на отрезке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0;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d>
      </m:oMath>
      <w:r w:rsidRPr="00CB3C58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306280" w:rsidRPr="00A24D97" w:rsidRDefault="00306280" w:rsidP="00306280">
      <w:pPr>
        <w:jc w:val="both"/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eastAsia="ru-RU"/>
        </w:rPr>
      </w:pPr>
      <w:r w:rsidRPr="00A24D97"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eastAsia="ru-RU"/>
        </w:rPr>
        <w:t>В заданиях С1 – С2 необходимо записать полн</w:t>
      </w:r>
      <w:r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eastAsia="ru-RU"/>
        </w:rPr>
        <w:t>о</w:t>
      </w:r>
      <w:r w:rsidRPr="00A24D97"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eastAsia="ru-RU"/>
        </w:rPr>
        <w:t>е решение.</w:t>
      </w:r>
    </w:p>
    <w:p w:rsidR="00306280" w:rsidRPr="00736E07" w:rsidRDefault="00306280" w:rsidP="00306280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935AA"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t>С1.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Решите уравнение</w:t>
      </w:r>
      <w:r w:rsidR="00E262B1" w:rsidRPr="00E262B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E262B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89369B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fldChar w:fldCharType="begin"/>
      </w:r>
      <w:r w:rsidR="00E262B1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instrText xml:space="preserve"> QUOTE </w:instrText>
      </w:r>
      <w:r w:rsidR="00E262B1">
        <w:rPr>
          <w:noProof/>
          <w:lang w:eastAsia="ru-RU"/>
        </w:rPr>
        <w:drawing>
          <wp:inline distT="0" distB="0" distL="0" distR="0">
            <wp:extent cx="2733675" cy="847725"/>
            <wp:effectExtent l="0" t="0" r="0" b="0"/>
            <wp:docPr id="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262B1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instrText xml:space="preserve"> </w:instrText>
      </w:r>
      <w:r w:rsidR="0089369B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fldChar w:fldCharType="separate"/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x+3</m:t>
            </m:r>
            <m:func>
              <m:func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-3=0</m:t>
            </m:r>
          </m:e>
        </m:func>
      </m:oMath>
      <w:r w:rsidR="0089369B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89369B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fldChar w:fldCharType="begin"/>
      </w:r>
      <w:r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2733675" cy="847725"/>
            <wp:effectExtent l="0" t="0" r="0" b="0"/>
            <wp:docPr id="5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instrText xml:space="preserve"> </w:instrText>
      </w:r>
      <w:r w:rsidR="0089369B" w:rsidRPr="009E1D2E">
        <w:rPr>
          <w:rFonts w:ascii="Times New Roman" w:hAnsi="Times New Roman" w:cs="Times New Roman"/>
          <w:noProof/>
          <w:sz w:val="24"/>
          <w:szCs w:val="24"/>
          <w:lang w:eastAsia="ru-RU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. Найдите корни, принадлежащие промежутку </w:t>
      </w:r>
      <w:r w:rsidRPr="00736E07">
        <w:rPr>
          <w:rFonts w:ascii="Times New Roman" w:hAnsi="Times New Roman" w:cs="Times New Roman"/>
          <w:noProof/>
          <w:sz w:val="24"/>
          <w:szCs w:val="24"/>
          <w:lang w:eastAsia="ru-RU"/>
        </w:rPr>
        <w:t>[4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π</w:t>
      </w:r>
      <w:r w:rsidRPr="00736E0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; 5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π</w:t>
      </w:r>
      <w:r w:rsidRPr="00736E07">
        <w:rPr>
          <w:rFonts w:ascii="Times New Roman" w:hAnsi="Times New Roman" w:cs="Times New Roman"/>
          <w:noProof/>
          <w:sz w:val="24"/>
          <w:szCs w:val="24"/>
          <w:lang w:eastAsia="ru-RU"/>
        </w:rPr>
        <w:t>]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346127" w:rsidRDefault="00306280" w:rsidP="00346127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935AA"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t>С2.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34612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Дан куб </w:t>
      </w:r>
      <w:r w:rsidR="00346127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ABCDA</w:t>
      </w:r>
      <w:r w:rsidR="00346127" w:rsidRPr="00B7657E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 w:rsidR="00346127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B</w:t>
      </w:r>
      <w:r w:rsidR="00346127" w:rsidRPr="00B7657E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 w:rsidR="00346127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C</w:t>
      </w:r>
      <w:r w:rsidR="00346127" w:rsidRPr="00B7657E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 w:rsidR="00346127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D</w:t>
      </w:r>
      <w:r w:rsidR="00346127" w:rsidRPr="00B7657E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 w:rsidR="00346127" w:rsidRPr="00B7657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346127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346127" w:rsidRPr="00963BE2" w:rsidRDefault="00346127" w:rsidP="00346127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А) Докажите, что прямая В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D</w:t>
      </w:r>
      <w:r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перпендикулярна плоскости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ACB</w:t>
      </w:r>
      <w:r w:rsidRPr="00963BE2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 w:rsidRPr="00963BE2">
        <w:rPr>
          <w:rFonts w:ascii="Times New Roman" w:hAnsi="Times New Roman" w:cs="Times New Roman"/>
          <w:noProof/>
          <w:sz w:val="24"/>
          <w:szCs w:val="24"/>
          <w:lang w:eastAsia="ru-RU"/>
        </w:rPr>
        <w:t>,</w:t>
      </w:r>
    </w:p>
    <w:p w:rsidR="00346127" w:rsidRDefault="00346127" w:rsidP="00346127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Б) Найдите угол между плоскостями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AD</w:t>
      </w:r>
      <w:r w:rsidRPr="00963BE2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C</w:t>
      </w:r>
      <w:r w:rsidRPr="00963BE2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 xml:space="preserve">1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A</w:t>
      </w:r>
      <w:r w:rsidRPr="00963BE2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D</w:t>
      </w:r>
      <w:r w:rsidRPr="00963BE2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1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C</w:t>
      </w:r>
      <w:r w:rsidRPr="00963BE2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306280" w:rsidRDefault="00306280" w:rsidP="00306280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FC12BC" w:rsidRDefault="00FC12BC" w:rsidP="00346127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12BC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С3.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346127" w:rsidRPr="00346127">
        <w:rPr>
          <w:rFonts w:ascii="Times New Roman" w:hAnsi="Times New Roman" w:cs="Times New Roman"/>
          <w:noProof/>
          <w:sz w:val="24"/>
          <w:szCs w:val="24"/>
          <w:lang w:eastAsia="ru-RU"/>
        </w:rPr>
        <w:t>Решите неравенство</w:t>
      </w:r>
      <w:r w:rsidR="00346127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89369B">
        <w:pict>
          <v:shape id="_x0000_i1032" type="#_x0000_t75" alt=" дробь, числитель — 1, знаменатель — { x минус 1} плюс дробь, числитель — 1, знаменатель — { 2 минус x} меньше или равно 5." style="width:24pt;height:24pt"/>
        </w:pict>
      </w:r>
      <w:r w:rsidR="00346127">
        <w:rPr>
          <w:noProof/>
          <w:lang w:eastAsia="ru-RU"/>
        </w:rPr>
        <w:drawing>
          <wp:inline distT="0" distB="0" distL="0" distR="0">
            <wp:extent cx="1190625" cy="419100"/>
            <wp:effectExtent l="19050" t="0" r="952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2BC" w:rsidRPr="00E262B1" w:rsidRDefault="00FC12BC" w:rsidP="00306280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A83E08" w:rsidRPr="005E5579" w:rsidRDefault="00A83E08" w:rsidP="00ED39DD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A83E08" w:rsidRPr="005E5579" w:rsidSect="00863B6B">
      <w:pgSz w:w="16838" w:h="11906" w:orient="landscape"/>
      <w:pgMar w:top="567" w:right="567" w:bottom="567" w:left="567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6A6C" w:rsidRDefault="00296A6C" w:rsidP="001D0283">
      <w:pPr>
        <w:spacing w:after="0" w:line="240" w:lineRule="auto"/>
      </w:pPr>
      <w:r>
        <w:separator/>
      </w:r>
    </w:p>
  </w:endnote>
  <w:endnote w:type="continuationSeparator" w:id="1">
    <w:p w:rsidR="00296A6C" w:rsidRDefault="00296A6C" w:rsidP="001D02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6A6C" w:rsidRDefault="00296A6C" w:rsidP="001D0283">
      <w:pPr>
        <w:spacing w:after="0" w:line="240" w:lineRule="auto"/>
      </w:pPr>
      <w:r>
        <w:separator/>
      </w:r>
    </w:p>
  </w:footnote>
  <w:footnote w:type="continuationSeparator" w:id="1">
    <w:p w:rsidR="00296A6C" w:rsidRDefault="00296A6C" w:rsidP="001D02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21875"/>
    <w:multiLevelType w:val="hybridMultilevel"/>
    <w:tmpl w:val="12E6815A"/>
    <w:lvl w:ilvl="0" w:tplc="548252F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9C5971"/>
    <w:multiLevelType w:val="hybridMultilevel"/>
    <w:tmpl w:val="01EE5672"/>
    <w:lvl w:ilvl="0" w:tplc="6742DC4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50A61E0"/>
    <w:multiLevelType w:val="hybridMultilevel"/>
    <w:tmpl w:val="12E6815A"/>
    <w:lvl w:ilvl="0" w:tplc="548252F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B93097"/>
    <w:multiLevelType w:val="hybridMultilevel"/>
    <w:tmpl w:val="12E6815A"/>
    <w:lvl w:ilvl="0" w:tplc="548252F6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3E08"/>
    <w:rsid w:val="000C0889"/>
    <w:rsid w:val="00140AE2"/>
    <w:rsid w:val="00170214"/>
    <w:rsid w:val="001D0283"/>
    <w:rsid w:val="00296A6C"/>
    <w:rsid w:val="00305384"/>
    <w:rsid w:val="00306280"/>
    <w:rsid w:val="00346127"/>
    <w:rsid w:val="00473985"/>
    <w:rsid w:val="00486779"/>
    <w:rsid w:val="005966BE"/>
    <w:rsid w:val="005F1853"/>
    <w:rsid w:val="0065242B"/>
    <w:rsid w:val="006E277F"/>
    <w:rsid w:val="00855A3E"/>
    <w:rsid w:val="00863B6B"/>
    <w:rsid w:val="0089369B"/>
    <w:rsid w:val="008B077F"/>
    <w:rsid w:val="008F2033"/>
    <w:rsid w:val="008F7ACA"/>
    <w:rsid w:val="00954733"/>
    <w:rsid w:val="00963BE2"/>
    <w:rsid w:val="00994026"/>
    <w:rsid w:val="009D3DBD"/>
    <w:rsid w:val="00A83E08"/>
    <w:rsid w:val="00B74B8B"/>
    <w:rsid w:val="00BD5495"/>
    <w:rsid w:val="00CE527D"/>
    <w:rsid w:val="00D12E9F"/>
    <w:rsid w:val="00D4652A"/>
    <w:rsid w:val="00D50D2C"/>
    <w:rsid w:val="00DE0703"/>
    <w:rsid w:val="00E262B1"/>
    <w:rsid w:val="00E75D24"/>
    <w:rsid w:val="00ED39DD"/>
    <w:rsid w:val="00FC12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3E08"/>
    <w:rPr>
      <w:rFonts w:ascii="Calibri" w:eastAsia="Calibri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83E08"/>
    <w:pPr>
      <w:ind w:left="720"/>
    </w:pPr>
  </w:style>
  <w:style w:type="paragraph" w:styleId="a4">
    <w:name w:val="Balloon Text"/>
    <w:basedOn w:val="a"/>
    <w:link w:val="a5"/>
    <w:uiPriority w:val="99"/>
    <w:semiHidden/>
    <w:unhideWhenUsed/>
    <w:rsid w:val="00A83E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83E08"/>
    <w:rPr>
      <w:rFonts w:ascii="Tahoma" w:eastAsia="Calibri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1D02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1D0283"/>
    <w:rPr>
      <w:rFonts w:ascii="Calibri" w:eastAsia="Calibri" w:hAnsi="Calibri" w:cs="Calibri"/>
    </w:rPr>
  </w:style>
  <w:style w:type="paragraph" w:styleId="a8">
    <w:name w:val="footer"/>
    <w:basedOn w:val="a"/>
    <w:link w:val="a9"/>
    <w:uiPriority w:val="99"/>
    <w:semiHidden/>
    <w:unhideWhenUsed/>
    <w:rsid w:val="001D02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1D0283"/>
    <w:rPr>
      <w:rFonts w:ascii="Calibri" w:eastAsia="Calibri" w:hAnsi="Calibri" w:cs="Calibri"/>
    </w:rPr>
  </w:style>
  <w:style w:type="character" w:styleId="aa">
    <w:name w:val="Placeholder Text"/>
    <w:basedOn w:val="a0"/>
    <w:uiPriority w:val="99"/>
    <w:semiHidden/>
    <w:rsid w:val="00306280"/>
    <w:rPr>
      <w:color w:val="808080"/>
    </w:rPr>
  </w:style>
  <w:style w:type="paragraph" w:customStyle="1" w:styleId="leftmargin">
    <w:name w:val="left_margin"/>
    <w:basedOn w:val="a"/>
    <w:rsid w:val="00FC12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</Pages>
  <Words>754</Words>
  <Characters>4303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Школа 11</cp:lastModifiedBy>
  <cp:revision>12</cp:revision>
  <cp:lastPrinted>2021-04-05T20:42:00Z</cp:lastPrinted>
  <dcterms:created xsi:type="dcterms:W3CDTF">2019-04-10T10:41:00Z</dcterms:created>
  <dcterms:modified xsi:type="dcterms:W3CDTF">2023-04-19T09:12:00Z</dcterms:modified>
</cp:coreProperties>
</file>